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14" r:id="rId2"/>
    <p:sldId id="379" r:id="rId3"/>
    <p:sldId id="354" r:id="rId4"/>
    <p:sldId id="386" r:id="rId5"/>
    <p:sldId id="387" r:id="rId6"/>
    <p:sldId id="389" r:id="rId7"/>
    <p:sldId id="390" r:id="rId8"/>
    <p:sldId id="391" r:id="rId9"/>
    <p:sldId id="388" r:id="rId10"/>
    <p:sldId id="384" r:id="rId11"/>
    <p:sldId id="380" r:id="rId12"/>
    <p:sldId id="394" r:id="rId13"/>
    <p:sldId id="395" r:id="rId14"/>
    <p:sldId id="396" r:id="rId15"/>
    <p:sldId id="400" r:id="rId16"/>
    <p:sldId id="397" r:id="rId17"/>
    <p:sldId id="399" r:id="rId18"/>
    <p:sldId id="398" r:id="rId19"/>
    <p:sldId id="383" r:id="rId20"/>
    <p:sldId id="401" r:id="rId21"/>
    <p:sldId id="402" r:id="rId22"/>
    <p:sldId id="404" r:id="rId23"/>
    <p:sldId id="405" r:id="rId24"/>
    <p:sldId id="403" r:id="rId25"/>
    <p:sldId id="406" r:id="rId26"/>
    <p:sldId id="407" r:id="rId27"/>
    <p:sldId id="411" r:id="rId28"/>
    <p:sldId id="412" r:id="rId29"/>
    <p:sldId id="410" r:id="rId30"/>
    <p:sldId id="409" r:id="rId31"/>
    <p:sldId id="408" r:id="rId32"/>
    <p:sldId id="413" r:id="rId33"/>
    <p:sldId id="414" r:id="rId34"/>
    <p:sldId id="382" r:id="rId35"/>
    <p:sldId id="415" r:id="rId36"/>
    <p:sldId id="416" r:id="rId37"/>
    <p:sldId id="417" r:id="rId38"/>
    <p:sldId id="418" r:id="rId39"/>
    <p:sldId id="419" r:id="rId40"/>
    <p:sldId id="420" r:id="rId41"/>
    <p:sldId id="393" r:id="rId42"/>
    <p:sldId id="385" r:id="rId43"/>
    <p:sldId id="421" r:id="rId44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5781BB"/>
    <a:srgbClr val="FF3300"/>
    <a:srgbClr val="0066CC"/>
    <a:srgbClr val="0033CC"/>
    <a:srgbClr val="006600"/>
    <a:srgbClr val="324664"/>
    <a:srgbClr val="415F8A"/>
    <a:srgbClr val="0066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883" autoAdjust="0"/>
    <p:restoredTop sz="94638" autoAdjust="0"/>
  </p:normalViewPr>
  <p:slideViewPr>
    <p:cSldViewPr>
      <p:cViewPr>
        <p:scale>
          <a:sx n="96" d="100"/>
          <a:sy n="96" d="100"/>
        </p:scale>
        <p:origin x="-1404" y="-396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3/1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3/15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3/15/2012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smtClean="0">
                <a:solidFill>
                  <a:srgbClr val="0033CC"/>
                </a:solidFill>
              </a:rPr>
              <a:t>Lecture  18</a:t>
            </a:r>
            <a:endParaRPr lang="en-US" sz="2400" b="1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Winter 2012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EC 130A Introductory </a:t>
            </a:r>
            <a:r>
              <a:rPr lang="en-US" dirty="0" err="1" smtClean="0"/>
              <a:t>Electromagnetics</a:t>
            </a:r>
            <a:r>
              <a:rPr lang="en-US" dirty="0" smtClean="0"/>
              <a:t> 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Waves</a:t>
            </a:r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Phasor</a:t>
            </a:r>
            <a:r>
              <a:rPr lang="en-US" dirty="0" smtClean="0"/>
              <a:t> representation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71600"/>
            <a:ext cx="52419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209800"/>
            <a:ext cx="3733800" cy="426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mission Line Example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799" y="1295400"/>
            <a:ext cx="6124337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133600"/>
            <a:ext cx="75438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legrapher’s equatio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ave equation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4067175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981200"/>
            <a:ext cx="3200400" cy="1406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400550"/>
            <a:ext cx="36576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5334000"/>
            <a:ext cx="36576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419600"/>
            <a:ext cx="3962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0" y="5486400"/>
            <a:ext cx="330517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 cstate="print"/>
          <a:srcRect t="61364" b="13636"/>
          <a:stretch>
            <a:fillRect/>
          </a:stretch>
        </p:blipFill>
        <p:spPr bwMode="auto">
          <a:xfrm>
            <a:off x="1295400" y="1295400"/>
            <a:ext cx="6502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acteristic impedanc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flection coefficient</a:t>
            </a:r>
          </a:p>
          <a:p>
            <a:pPr lvl="1"/>
            <a:r>
              <a:rPr lang="en-US" dirty="0" smtClean="0"/>
              <a:t>VSWR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put impedance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029200"/>
            <a:ext cx="3630613" cy="131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2971800"/>
            <a:ext cx="3743325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3657600"/>
            <a:ext cx="38100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Smith char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19200"/>
            <a:ext cx="494982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edance matching</a:t>
            </a:r>
          </a:p>
          <a:p>
            <a:pPr lvl="1"/>
            <a:r>
              <a:rPr lang="en-US" dirty="0" smtClean="0"/>
              <a:t>λ/4 transformer</a:t>
            </a:r>
          </a:p>
          <a:p>
            <a:pPr lvl="1"/>
            <a:r>
              <a:rPr lang="en-US" dirty="0" smtClean="0"/>
              <a:t>Lumped element</a:t>
            </a:r>
          </a:p>
          <a:p>
            <a:pPr lvl="1"/>
            <a:r>
              <a:rPr lang="en-US" b="1" dirty="0" smtClean="0"/>
              <a:t>Single short stub</a:t>
            </a:r>
            <a:endParaRPr lang="en-US" b="1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819400"/>
            <a:ext cx="281654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2514600"/>
            <a:ext cx="4715832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cial cases of T-line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8063" y="1524000"/>
            <a:ext cx="71278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 smtClean="0"/>
              <a:t>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ents, Bounce dia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5499" y="1295400"/>
            <a:ext cx="2511022" cy="3184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9686" y="1295400"/>
            <a:ext cx="250311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b="12500"/>
          <a:stretch>
            <a:fillRect/>
          </a:stretch>
        </p:blipFill>
        <p:spPr bwMode="auto">
          <a:xfrm>
            <a:off x="1371600" y="4267200"/>
            <a:ext cx="6100399" cy="2108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06538"/>
            <a:ext cx="25146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5715000"/>
            <a:ext cx="437069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 b="42857"/>
          <a:stretch>
            <a:fillRect/>
          </a:stretch>
        </p:blipFill>
        <p:spPr bwMode="auto">
          <a:xfrm>
            <a:off x="228600" y="2438400"/>
            <a:ext cx="43132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810000"/>
            <a:ext cx="20574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4592637"/>
            <a:ext cx="3195638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1524000"/>
            <a:ext cx="25908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b="53532"/>
          <a:stretch>
            <a:fillRect/>
          </a:stretch>
        </p:blipFill>
        <p:spPr bwMode="auto">
          <a:xfrm>
            <a:off x="5029200" y="1998662"/>
            <a:ext cx="3124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5503862"/>
            <a:ext cx="403860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48200" y="5884862"/>
            <a:ext cx="4648200" cy="2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72200" y="6189662"/>
            <a:ext cx="12192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05400" y="4132262"/>
            <a:ext cx="307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36185" y="805190"/>
            <a:ext cx="3849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ot Product -&gt; Scalar</a:t>
            </a:r>
            <a:endParaRPr 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454244" y="805190"/>
            <a:ext cx="4289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ross Product -&gt; Vector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inal exam schedule</a:t>
            </a:r>
          </a:p>
          <a:p>
            <a:pPr lvl="1"/>
            <a:r>
              <a:rPr lang="en-US" dirty="0" smtClean="0"/>
              <a:t>Wednesday (Mar. 21): 3:30 – 5:30 pm, Wellman 234</a:t>
            </a:r>
          </a:p>
          <a:p>
            <a:pPr lvl="1"/>
            <a:r>
              <a:rPr lang="en-US" dirty="0" smtClean="0"/>
              <a:t>Friday (Mar. 23): 3:30-5:30 pm, Haring, 1227</a:t>
            </a:r>
          </a:p>
          <a:p>
            <a:r>
              <a:rPr lang="en-US" dirty="0" smtClean="0"/>
              <a:t> </a:t>
            </a:r>
            <a:r>
              <a:rPr lang="en-US" dirty="0" smtClean="0"/>
              <a:t>Midterm 2 Statistics</a:t>
            </a:r>
          </a:p>
          <a:p>
            <a:pPr lvl="1"/>
            <a:r>
              <a:rPr lang="en-US" dirty="0" smtClean="0"/>
              <a:t>Average </a:t>
            </a:r>
            <a:r>
              <a:rPr lang="en-US" b="1" dirty="0" smtClean="0">
                <a:solidFill>
                  <a:srgbClr val="0000FF"/>
                </a:solidFill>
              </a:rPr>
              <a:t>52.9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B050"/>
                </a:solidFill>
              </a:rPr>
              <a:t>21.2</a:t>
            </a:r>
            <a:r>
              <a:rPr lang="en-US" dirty="0" smtClean="0"/>
              <a:t> (out of 75)</a:t>
            </a:r>
          </a:p>
          <a:p>
            <a:pPr lvl="1"/>
            <a:r>
              <a:rPr lang="en-US" dirty="0" smtClean="0"/>
              <a:t>Std. Dev. </a:t>
            </a:r>
            <a:r>
              <a:rPr lang="en-US" b="1" dirty="0" smtClean="0">
                <a:solidFill>
                  <a:srgbClr val="0000FF"/>
                </a:solidFill>
              </a:rPr>
              <a:t>16.7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B050"/>
                </a:solidFill>
              </a:rPr>
              <a:t>12.17</a:t>
            </a:r>
            <a:r>
              <a:rPr lang="en-US" dirty="0" smtClean="0"/>
              <a:t> (out of 75)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2438400"/>
            <a:ext cx="2667000" cy="1077218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70.5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rgbClr val="00B050"/>
                </a:solidFill>
              </a:rPr>
              <a:t>42.4</a:t>
            </a:r>
            <a:r>
              <a:rPr lang="en-US" sz="3200" dirty="0" smtClean="0"/>
              <a:t> </a:t>
            </a:r>
          </a:p>
          <a:p>
            <a:r>
              <a:rPr lang="en-US" sz="3200" dirty="0" smtClean="0"/>
              <a:t>(out of 100) 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657600"/>
            <a:ext cx="45529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ordinate system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685800"/>
            <a:ext cx="5586412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124200"/>
            <a:ext cx="3632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295400"/>
            <a:ext cx="6553200" cy="513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752600"/>
            <a:ext cx="6477000" cy="4745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8206" r="8365" b="77778"/>
          <a:stretch>
            <a:fillRect/>
          </a:stretch>
        </p:blipFill>
        <p:spPr bwMode="auto">
          <a:xfrm>
            <a:off x="1828800" y="1905000"/>
            <a:ext cx="55778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 l="6838" t="75556" r="6998" b="2222"/>
          <a:stretch>
            <a:fillRect/>
          </a:stretch>
        </p:blipFill>
        <p:spPr bwMode="auto">
          <a:xfrm>
            <a:off x="1798320" y="3124200"/>
            <a:ext cx="576072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Diverg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10000" t="34444" r="10000" b="51019"/>
          <a:stretch>
            <a:fillRect/>
          </a:stretch>
        </p:blipFill>
        <p:spPr bwMode="auto">
          <a:xfrm>
            <a:off x="1676400" y="1295400"/>
            <a:ext cx="5486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43200" y="2286000"/>
            <a:ext cx="32734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calar -&gt; Vector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5000" t="17576"/>
          <a:stretch>
            <a:fillRect/>
          </a:stretch>
        </p:blipFill>
        <p:spPr bwMode="auto">
          <a:xfrm>
            <a:off x="1447800" y="2895600"/>
            <a:ext cx="5887570" cy="3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Cur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b="48000"/>
          <a:stretch>
            <a:fillRect/>
          </a:stretch>
        </p:blipFill>
        <p:spPr bwMode="auto">
          <a:xfrm>
            <a:off x="2209800" y="1295400"/>
            <a:ext cx="456867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5000" t="14043"/>
          <a:stretch>
            <a:fillRect/>
          </a:stretch>
        </p:blipFill>
        <p:spPr bwMode="auto">
          <a:xfrm>
            <a:off x="1143000" y="2514600"/>
            <a:ext cx="6553200" cy="3870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aplacian</a:t>
            </a:r>
            <a:r>
              <a:rPr lang="en-US" dirty="0" smtClean="0"/>
              <a:t> oper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609600" y="1447800"/>
            <a:ext cx="53424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err="1">
                <a:solidFill>
                  <a:srgbClr val="FF0000"/>
                </a:solidFill>
                <a:latin typeface="+mn-lt"/>
              </a:rPr>
              <a:t>Laplacian</a:t>
            </a:r>
            <a:r>
              <a:rPr lang="en-US" sz="3200" dirty="0">
                <a:solidFill>
                  <a:srgbClr val="FF0000"/>
                </a:solidFill>
                <a:latin typeface="+mn-lt"/>
              </a:rPr>
              <a:t> of a Scalar Field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09600" y="3037582"/>
            <a:ext cx="64854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err="1">
                <a:solidFill>
                  <a:srgbClr val="FF0000"/>
                </a:solidFill>
                <a:latin typeface="+mn-lt"/>
              </a:rPr>
              <a:t>Laplacian</a:t>
            </a:r>
            <a:r>
              <a:rPr lang="en-US" sz="3200" dirty="0">
                <a:solidFill>
                  <a:srgbClr val="FF0000"/>
                </a:solidFill>
                <a:latin typeface="+mn-lt"/>
              </a:rPr>
              <a:t> of a Vector Field</a:t>
            </a:r>
          </a:p>
          <a:p>
            <a:pPr algn="l"/>
            <a:endParaRPr lang="en-US" sz="3200" dirty="0">
              <a:latin typeface="+mn-lt"/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09600" y="4876800"/>
            <a:ext cx="40072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>
                <a:solidFill>
                  <a:srgbClr val="FF0000"/>
                </a:solidFill>
                <a:latin typeface="+mn-lt"/>
              </a:rPr>
              <a:t>Useful Relation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133600"/>
            <a:ext cx="5249811" cy="838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3733800"/>
            <a:ext cx="3355086" cy="1060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5562600"/>
            <a:ext cx="5325533" cy="599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Divergence Theor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838200" y="4267200"/>
            <a:ext cx="723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w Cen MT" pitchFamily="34" charset="0"/>
              </a:rPr>
              <a:t>Useful tool for converting integration over a volume to one over the surface enclosing that volume, and vice versa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828800"/>
            <a:ext cx="6772275" cy="178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Stokes’s Theor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828800"/>
            <a:ext cx="6172200" cy="3398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lomb’s law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 b="16547"/>
          <a:stretch>
            <a:fillRect/>
          </a:stretch>
        </p:blipFill>
        <p:spPr bwMode="auto">
          <a:xfrm>
            <a:off x="381000" y="1295400"/>
            <a:ext cx="32702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4267200"/>
            <a:ext cx="420052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276725" y="1219200"/>
            <a:ext cx="4197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w Cen MT" pitchFamily="34" charset="0"/>
              </a:rPr>
              <a:t>Electric field at point P due to single charge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276725" y="2667000"/>
            <a:ext cx="4070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w Cen MT" pitchFamily="34" charset="0"/>
              </a:rPr>
              <a:t>Electric force on a test charge placed at </a:t>
            </a:r>
            <a:r>
              <a:rPr lang="en-US" i="1">
                <a:solidFill>
                  <a:srgbClr val="FF0000"/>
                </a:solidFill>
                <a:latin typeface="Tw Cen MT" pitchFamily="34" charset="0"/>
              </a:rPr>
              <a:t>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91000" y="3886200"/>
            <a:ext cx="2179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w Cen MT" pitchFamily="34" charset="0"/>
              </a:rPr>
              <a:t>Electric flux density </a:t>
            </a:r>
            <a:r>
              <a:rPr lang="en-US" b="1" dirty="0">
                <a:solidFill>
                  <a:srgbClr val="FF0000"/>
                </a:solidFill>
                <a:latin typeface="Tw Cen MT" pitchFamily="34" charset="0"/>
              </a:rPr>
              <a:t>D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9125" y="1600200"/>
            <a:ext cx="27432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5325" y="3124200"/>
            <a:ext cx="17526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657600"/>
            <a:ext cx="3216166" cy="951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4648200"/>
            <a:ext cx="3505200" cy="170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Gauss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143000"/>
            <a:ext cx="35814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209800"/>
            <a:ext cx="2362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 b="21311"/>
          <a:stretch>
            <a:fillRect/>
          </a:stretch>
        </p:blipFill>
        <p:spPr bwMode="auto">
          <a:xfrm>
            <a:off x="381000" y="2209800"/>
            <a:ext cx="41529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ic scalar potential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t="54740"/>
          <a:stretch>
            <a:fillRect/>
          </a:stretch>
        </p:blipFill>
        <p:spPr bwMode="auto">
          <a:xfrm>
            <a:off x="304800" y="1371600"/>
            <a:ext cx="333057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371600"/>
            <a:ext cx="49022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962400"/>
            <a:ext cx="47275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 l="30365" t="62500" r="30441" b="25000"/>
          <a:stretch>
            <a:fillRect/>
          </a:stretch>
        </p:blipFill>
        <p:spPr bwMode="auto">
          <a:xfrm>
            <a:off x="304800" y="2667000"/>
            <a:ext cx="335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3733800"/>
          </a:xfrm>
        </p:spPr>
        <p:txBody>
          <a:bodyPr/>
          <a:lstStyle/>
          <a:p>
            <a:r>
              <a:rPr lang="en-US" sz="3000" dirty="0" smtClean="0">
                <a:solidFill>
                  <a:srgbClr val="0070C0"/>
                </a:solidFill>
              </a:rPr>
              <a:t> Displacement current</a:t>
            </a:r>
          </a:p>
          <a:p>
            <a:pPr lvl="1"/>
            <a:endParaRPr lang="en-US" sz="3000" dirty="0" smtClean="0">
              <a:solidFill>
                <a:srgbClr val="0070C0"/>
              </a:solidFill>
            </a:endParaRPr>
          </a:p>
          <a:p>
            <a:pPr lvl="1"/>
            <a:endParaRPr lang="en-US" sz="3000" dirty="0" smtClean="0">
              <a:solidFill>
                <a:srgbClr val="0070C0"/>
              </a:solidFill>
            </a:endParaRPr>
          </a:p>
          <a:p>
            <a:pPr lvl="1"/>
            <a:r>
              <a:rPr lang="en-US" sz="2600" dirty="0" smtClean="0">
                <a:solidFill>
                  <a:srgbClr val="0070C0"/>
                </a:solidFill>
              </a:rPr>
              <a:t>Ampere’s law</a:t>
            </a:r>
          </a:p>
          <a:p>
            <a:pPr lvl="1"/>
            <a:endParaRPr lang="en-US" sz="2600" dirty="0" smtClean="0">
              <a:solidFill>
                <a:srgbClr val="0070C0"/>
              </a:solidFill>
            </a:endParaRPr>
          </a:p>
          <a:p>
            <a:pPr lvl="1"/>
            <a:endParaRPr lang="en-US" sz="2600" dirty="0" smtClean="0">
              <a:solidFill>
                <a:srgbClr val="0070C0"/>
              </a:solidFill>
            </a:endParaRPr>
          </a:p>
          <a:p>
            <a:pPr lvl="1"/>
            <a:r>
              <a:rPr lang="en-US" sz="2600" dirty="0" smtClean="0">
                <a:solidFill>
                  <a:srgbClr val="0070C0"/>
                </a:solidFill>
              </a:rPr>
              <a:t>Changing electric field induces magnetic field</a:t>
            </a:r>
            <a:r>
              <a:rPr lang="en-US" sz="3000" dirty="0" smtClean="0">
                <a:solidFill>
                  <a:srgbClr val="0070C0"/>
                </a:solidFill>
              </a:rPr>
              <a:t> </a:t>
            </a:r>
          </a:p>
          <a:p>
            <a:r>
              <a:rPr lang="en-US" sz="3000" dirty="0" smtClean="0">
                <a:solidFill>
                  <a:srgbClr val="0070C0"/>
                </a:solidFill>
              </a:rPr>
              <a:t> Charge-current continuity</a:t>
            </a:r>
          </a:p>
          <a:p>
            <a:pPr lvl="1">
              <a:buNone/>
            </a:pPr>
            <a:endParaRPr lang="en-US" sz="2600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/>
          <a:srcRect l="15856" r="16396" b="61290"/>
          <a:stretch>
            <a:fillRect/>
          </a:stretch>
        </p:blipFill>
        <p:spPr bwMode="auto">
          <a:xfrm>
            <a:off x="2590800" y="1371600"/>
            <a:ext cx="358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992876"/>
            <a:ext cx="4191000" cy="809625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rcRect l="12547" t="17102" r="21929" b="57245"/>
          <a:stretch>
            <a:fillRect/>
          </a:stretch>
        </p:blipFill>
        <p:spPr bwMode="auto">
          <a:xfrm>
            <a:off x="228600" y="2992876"/>
            <a:ext cx="4267201" cy="817124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5" cstate="print"/>
          <a:srcRect l="27273" t="5575" r="27273" b="49826"/>
          <a:stretch>
            <a:fillRect/>
          </a:stretch>
        </p:blipFill>
        <p:spPr bwMode="auto">
          <a:xfrm>
            <a:off x="3009900" y="5181600"/>
            <a:ext cx="2857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uctors				</a:t>
            </a:r>
            <a:r>
              <a:rPr lang="en-US" dirty="0" smtClean="0"/>
              <a:t>Dielectric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217988"/>
            <a:ext cx="4013200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l="4959" r="39550" b="77569"/>
          <a:stretch>
            <a:fillRect/>
          </a:stretch>
        </p:blipFill>
        <p:spPr bwMode="auto">
          <a:xfrm>
            <a:off x="990600" y="4979988"/>
            <a:ext cx="2895600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999" y="4191000"/>
            <a:ext cx="199868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 b="13793"/>
          <a:stretch>
            <a:fillRect/>
          </a:stretch>
        </p:blipFill>
        <p:spPr bwMode="auto">
          <a:xfrm>
            <a:off x="5334000" y="1447800"/>
            <a:ext cx="2819400" cy="2450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1447800"/>
            <a:ext cx="2963862" cy="258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505200"/>
            <a:ext cx="6600825" cy="296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b="15524"/>
          <a:stretch>
            <a:fillRect/>
          </a:stretch>
        </p:blipFill>
        <p:spPr bwMode="auto">
          <a:xfrm>
            <a:off x="1655876" y="1371600"/>
            <a:ext cx="5583124" cy="1981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828800"/>
            <a:ext cx="23622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838200"/>
            <a:ext cx="411638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Capacitance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Electrostatic potential energy d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4267200"/>
            <a:ext cx="4676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Total electrostatic energy stored in a volume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066800" y="2590800"/>
            <a:ext cx="3079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Energy stored in a capacitor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447800"/>
            <a:ext cx="3584575" cy="70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953000"/>
            <a:ext cx="344990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124200"/>
            <a:ext cx="3271838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orce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Torque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18033" t="22222" r="18033" b="58730"/>
          <a:stretch>
            <a:fillRect/>
          </a:stretch>
        </p:blipFill>
        <p:spPr bwMode="auto">
          <a:xfrm>
            <a:off x="762000" y="1524000"/>
            <a:ext cx="2971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b="11594"/>
          <a:stretch>
            <a:fillRect/>
          </a:stretch>
        </p:blipFill>
        <p:spPr bwMode="auto">
          <a:xfrm>
            <a:off x="5562600" y="762000"/>
            <a:ext cx="26264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l="19403" t="87085" r="19403"/>
          <a:stretch>
            <a:fillRect/>
          </a:stretch>
        </p:blipFill>
        <p:spPr bwMode="auto">
          <a:xfrm>
            <a:off x="609600" y="3733800"/>
            <a:ext cx="3644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13433" t="31121" r="13433" b="53812"/>
          <a:stretch>
            <a:fillRect/>
          </a:stretch>
        </p:blipFill>
        <p:spPr bwMode="auto">
          <a:xfrm>
            <a:off x="692427" y="42672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Biot-Savart</a:t>
            </a:r>
            <a:r>
              <a:rPr lang="en-US" dirty="0" smtClean="0"/>
              <a:t>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9329" r="11370" b="24039"/>
          <a:stretch>
            <a:fillRect/>
          </a:stretch>
        </p:blipFill>
        <p:spPr bwMode="auto">
          <a:xfrm>
            <a:off x="4800600" y="838200"/>
            <a:ext cx="2819400" cy="232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27432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667000"/>
            <a:ext cx="426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eq5.24.tif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4267200"/>
            <a:ext cx="42767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Content Placeholder 3" descr="5.9.tiff"/>
          <p:cNvPicPr>
            <a:picLocks noChangeAspect="1"/>
          </p:cNvPicPr>
          <p:nvPr/>
        </p:nvPicPr>
        <p:blipFill>
          <a:blip r:embed="rId6" cstate="print"/>
          <a:srcRect l="13456" r="13201" b="13846"/>
          <a:stretch>
            <a:fillRect/>
          </a:stretch>
        </p:blipFill>
        <p:spPr bwMode="auto">
          <a:xfrm>
            <a:off x="6019800" y="2590800"/>
            <a:ext cx="249827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Ampere’s Law (static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371600"/>
            <a:ext cx="396240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5029200"/>
            <a:ext cx="3090862" cy="132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2057400"/>
            <a:ext cx="2633651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 l="3671" r="4551" b="19231"/>
          <a:stretch>
            <a:fillRect/>
          </a:stretch>
        </p:blipFill>
        <p:spPr bwMode="auto">
          <a:xfrm>
            <a:off x="304800" y="2590800"/>
            <a:ext cx="3810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agnetic Vector Potential </a:t>
            </a:r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52600"/>
            <a:ext cx="3838575" cy="54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895600"/>
            <a:ext cx="2176462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962400"/>
            <a:ext cx="49339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agnetic properties of materia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46250"/>
            <a:ext cx="3733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209800"/>
            <a:ext cx="1295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743200"/>
            <a:ext cx="4343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3200400"/>
            <a:ext cx="4689322" cy="327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8153400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733800"/>
            <a:ext cx="4724400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4114800"/>
            <a:ext cx="25146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4800600"/>
            <a:ext cx="44196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66800"/>
            <a:ext cx="3914361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219200" y="6015335"/>
            <a:ext cx="2839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n-lt"/>
              </a:rPr>
              <a:t>Guided EM Wav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203825" y="6015038"/>
            <a:ext cx="363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n-lt"/>
              </a:rPr>
              <a:t>Unbounded EM Waves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762000"/>
            <a:ext cx="3048000" cy="5247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Induc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02490" y="1600200"/>
            <a:ext cx="257634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+mn-lt"/>
              </a:rPr>
              <a:t>Magnetic Flux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306716" y="3048000"/>
            <a:ext cx="2361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+mn-lt"/>
              </a:rPr>
              <a:t>Flux Linkage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358164" y="4648200"/>
            <a:ext cx="20633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+mn-lt"/>
              </a:rPr>
              <a:t>Inductance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09800"/>
            <a:ext cx="2268538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810000"/>
            <a:ext cx="297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5334000"/>
            <a:ext cx="19812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838200"/>
            <a:ext cx="4572000" cy="428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agnetic energy d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514600"/>
            <a:ext cx="37306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 --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araday’s Law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hanging </a:t>
            </a:r>
            <a:r>
              <a:rPr lang="en-US" dirty="0" smtClean="0"/>
              <a:t>magnetic field induces electric field</a:t>
            </a:r>
          </a:p>
          <a:p>
            <a:pPr lvl="1"/>
            <a:r>
              <a:rPr lang="en-US" dirty="0" smtClean="0"/>
              <a:t>Keyword is </a:t>
            </a:r>
            <a:r>
              <a:rPr lang="en-US" b="1" dirty="0" smtClean="0"/>
              <a:t>CHANGE</a:t>
            </a:r>
          </a:p>
          <a:p>
            <a:pPr lvl="1"/>
            <a:r>
              <a:rPr lang="en-US" dirty="0" smtClean="0"/>
              <a:t>Lenz law</a:t>
            </a: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 cstate="print"/>
          <a:srcRect t="3922" r="1799" b="23530"/>
          <a:stretch>
            <a:fillRect/>
          </a:stretch>
        </p:blipFill>
        <p:spPr bwMode="auto">
          <a:xfrm>
            <a:off x="2166552" y="3581400"/>
            <a:ext cx="4539048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371600"/>
            <a:ext cx="4191000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 --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Ampere’s Law</a:t>
            </a:r>
          </a:p>
          <a:p>
            <a:pPr lvl="1"/>
            <a:r>
              <a:rPr lang="en-US" dirty="0" smtClean="0"/>
              <a:t>Changing electric field induces magnetic </a:t>
            </a:r>
            <a:r>
              <a:rPr lang="en-US" dirty="0" smtClean="0"/>
              <a:t>fiel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isplacement current (does not necessarily involve charges)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002276"/>
            <a:ext cx="4191000" cy="809625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12547" t="17102" r="21929" b="57245"/>
          <a:stretch>
            <a:fillRect/>
          </a:stretch>
        </p:blipFill>
        <p:spPr bwMode="auto">
          <a:xfrm>
            <a:off x="228600" y="2002276"/>
            <a:ext cx="4267201" cy="817124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 l="15856" r="16396" b="61290"/>
          <a:stretch>
            <a:fillRect/>
          </a:stretch>
        </p:blipFill>
        <p:spPr bwMode="auto">
          <a:xfrm>
            <a:off x="2667000" y="4495800"/>
            <a:ext cx="358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-Harmon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671" y="838200"/>
            <a:ext cx="736131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E, D, B, H </a:t>
            </a:r>
            <a:r>
              <a:rPr lang="en-US" sz="3000" dirty="0" smtClean="0">
                <a:solidFill>
                  <a:srgbClr val="FF0000"/>
                </a:solidFill>
              </a:rPr>
              <a:t>has sinusoidal variation in time </a:t>
            </a:r>
            <a:endParaRPr lang="en-US" sz="3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1752600"/>
          <a:ext cx="4591878" cy="685800"/>
        </p:xfrm>
        <a:graphic>
          <a:graphicData uri="http://schemas.openxmlformats.org/presentationml/2006/ole">
            <p:oleObj spid="_x0000_s1026" name="Equation" r:id="rId3" imgW="1955520" imgH="2919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2892132"/>
          <a:ext cx="2209800" cy="994068"/>
        </p:xfrm>
        <a:graphic>
          <a:graphicData uri="http://schemas.openxmlformats.org/presentationml/2006/ole">
            <p:oleObj spid="_x0000_s1027" name="Equation" r:id="rId4" imgW="876240" imgH="393480" progId="Equation.DSMT4">
              <p:embed/>
            </p:oleObj>
          </a:graphicData>
        </a:graphic>
      </p:graphicFrame>
      <p:sp>
        <p:nvSpPr>
          <p:cNvPr id="10" name="Left-Right Arrow 9"/>
          <p:cNvSpPr/>
          <p:nvPr/>
        </p:nvSpPr>
        <p:spPr bwMode="auto">
          <a:xfrm>
            <a:off x="3962400" y="3276600"/>
            <a:ext cx="914400" cy="22860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410200" y="3120732"/>
          <a:ext cx="1847850" cy="536575"/>
        </p:xfrm>
        <a:graphic>
          <a:graphicData uri="http://schemas.openxmlformats.org/presentationml/2006/ole">
            <p:oleObj spid="_x0000_s1029" name="Equation" r:id="rId5" imgW="787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2106" t="22034" r="44735" b="10169"/>
          <a:stretch>
            <a:fillRect/>
          </a:stretch>
        </p:blipFill>
        <p:spPr>
          <a:xfrm>
            <a:off x="304800" y="762000"/>
            <a:ext cx="3846512" cy="3048000"/>
          </a:xfr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990600"/>
            <a:ext cx="325360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ight Arrow 7"/>
          <p:cNvSpPr/>
          <p:nvPr/>
        </p:nvSpPr>
        <p:spPr bwMode="auto">
          <a:xfrm>
            <a:off x="4343400" y="2133600"/>
            <a:ext cx="609600" cy="304800"/>
          </a:xfrm>
          <a:prstGeom prst="right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4038600"/>
            <a:ext cx="3594100" cy="234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ight Arrow 9"/>
          <p:cNvSpPr/>
          <p:nvPr/>
        </p:nvSpPr>
        <p:spPr bwMode="auto">
          <a:xfrm rot="5400000">
            <a:off x="6819900" y="3619500"/>
            <a:ext cx="381000" cy="304800"/>
          </a:xfrm>
          <a:prstGeom prst="right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 rot="10800000">
            <a:off x="4267200" y="4800600"/>
            <a:ext cx="609600" cy="304800"/>
          </a:xfrm>
          <a:prstGeom prst="right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304800" y="4191000"/>
            <a:ext cx="337464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n-lt"/>
              </a:rPr>
              <a:t>For any vector field:</a:t>
            </a: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381000" y="5334000"/>
            <a:ext cx="129715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n-lt"/>
              </a:rPr>
              <a:t>Hence:</a:t>
            </a: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257425" y="5826125"/>
            <a:ext cx="53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w Cen MT" pitchFamily="34" charset="0"/>
              </a:rPr>
              <a:t>and 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4876800"/>
            <a:ext cx="16764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5867400"/>
            <a:ext cx="1000125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71800" y="5867400"/>
            <a:ext cx="8858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838200"/>
            <a:ext cx="313563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838200"/>
            <a:ext cx="325360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ight Arrow 7"/>
          <p:cNvSpPr/>
          <p:nvPr/>
        </p:nvSpPr>
        <p:spPr bwMode="auto">
          <a:xfrm>
            <a:off x="4267200" y="1828800"/>
            <a:ext cx="609600" cy="304800"/>
          </a:xfrm>
          <a:prstGeom prst="right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657600"/>
            <a:ext cx="40481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 bwMode="auto">
          <a:xfrm>
            <a:off x="5410200" y="1447800"/>
            <a:ext cx="2971800" cy="609600"/>
          </a:xfrm>
          <a:prstGeom prst="roundRect">
            <a:avLst/>
          </a:prstGeom>
          <a:noFill/>
          <a:ln w="285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4343400"/>
            <a:ext cx="53816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5029200"/>
            <a:ext cx="43148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5715000"/>
            <a:ext cx="27432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6477000" y="5832157"/>
            <a:ext cx="252710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</a:rPr>
              <a:t>Wave equation</a:t>
            </a:r>
            <a:endParaRPr lang="en-US" sz="26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943600" y="6060757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752600"/>
            <a:ext cx="213221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399" y="762000"/>
            <a:ext cx="35396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581400"/>
            <a:ext cx="4010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381000" y="3657600"/>
            <a:ext cx="4114800" cy="838200"/>
          </a:xfrm>
          <a:prstGeom prst="roundRect">
            <a:avLst/>
          </a:prstGeom>
          <a:noFill/>
          <a:ln w="285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362200" y="1752600"/>
            <a:ext cx="2057400" cy="609600"/>
          </a:xfrm>
          <a:prstGeom prst="roundRect">
            <a:avLst/>
          </a:prstGeom>
          <a:noFill/>
          <a:ln w="285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2514600" y="1371600"/>
            <a:ext cx="12700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667000"/>
            <a:ext cx="31920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 bwMode="auto">
          <a:xfrm flipV="1">
            <a:off x="1066800" y="3276600"/>
            <a:ext cx="54429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46302" y="4724400"/>
            <a:ext cx="4044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5781BB"/>
                </a:solidFill>
              </a:rPr>
              <a:t>In one dimensional case</a:t>
            </a:r>
            <a:endParaRPr lang="en-US" sz="2600" b="1" dirty="0">
              <a:solidFill>
                <a:srgbClr val="5781BB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509713" y="5334000"/>
          <a:ext cx="2160587" cy="990600"/>
        </p:xfrm>
        <a:graphic>
          <a:graphicData uri="http://schemas.openxmlformats.org/presentationml/2006/ole">
            <p:oleObj spid="_x0000_s3078" name="Equation" r:id="rId7" imgW="914400" imgH="4190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81600" y="4343400"/>
            <a:ext cx="340620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5781BB"/>
                </a:solidFill>
              </a:rPr>
              <a:t>Compare t-line wave equation</a:t>
            </a:r>
            <a:endParaRPr lang="en-US" sz="2600" b="1" dirty="0">
              <a:solidFill>
                <a:srgbClr val="5781BB"/>
              </a:solidFill>
            </a:endParaRP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76800" y="5334000"/>
            <a:ext cx="3970594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in One Dimen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5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914399"/>
            <a:ext cx="5715000" cy="505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30</TotalTime>
  <Words>504</Words>
  <Application>Microsoft Office PowerPoint</Application>
  <PresentationFormat>On-screen Show (4:3)</PresentationFormat>
  <Paragraphs>235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DP Blue</vt:lpstr>
      <vt:lpstr>MathType 6.0 Equation</vt:lpstr>
      <vt:lpstr>EEC 130A Introductory Electromagnetics I</vt:lpstr>
      <vt:lpstr>Announcements</vt:lpstr>
      <vt:lpstr>Review</vt:lpstr>
      <vt:lpstr>Electromagnetic Waves</vt:lpstr>
      <vt:lpstr>Time-Harmonic Fields</vt:lpstr>
      <vt:lpstr>Maxwell’s Equations</vt:lpstr>
      <vt:lpstr>Slide 7</vt:lpstr>
      <vt:lpstr>Slide 8</vt:lpstr>
      <vt:lpstr>Solution in One Dimension</vt:lpstr>
      <vt:lpstr>Review</vt:lpstr>
      <vt:lpstr>Waves</vt:lpstr>
      <vt:lpstr>Transmission Lines</vt:lpstr>
      <vt:lpstr>Transmission Lines</vt:lpstr>
      <vt:lpstr>Transmission Lines</vt:lpstr>
      <vt:lpstr>Transmission Lines</vt:lpstr>
      <vt:lpstr>Transmission Lines</vt:lpstr>
      <vt:lpstr>Transmission Lines</vt:lpstr>
      <vt:lpstr>Transmission Lines</vt:lpstr>
      <vt:lpstr>Vector Analysis</vt:lpstr>
      <vt:lpstr>Vector Analysis</vt:lpstr>
      <vt:lpstr>Vector Analysis</vt:lpstr>
      <vt:lpstr>Slide 22</vt:lpstr>
      <vt:lpstr>Slide 23</vt:lpstr>
      <vt:lpstr>Vector Analysis</vt:lpstr>
      <vt:lpstr>Vector Analysis</vt:lpstr>
      <vt:lpstr>Vector Analysis</vt:lpstr>
      <vt:lpstr>Electrostatics</vt:lpstr>
      <vt:lpstr>Slide 28</vt:lpstr>
      <vt:lpstr>Electrostatics</vt:lpstr>
      <vt:lpstr>Electrostatics</vt:lpstr>
      <vt:lpstr>Electrostatics</vt:lpstr>
      <vt:lpstr>Electrostatics</vt:lpstr>
      <vt:lpstr>Electrostatics</vt:lpstr>
      <vt:lpstr>Magnetostatics</vt:lpstr>
      <vt:lpstr>Magnetostatics</vt:lpstr>
      <vt:lpstr>Magnetostatics</vt:lpstr>
      <vt:lpstr>Magnetostaics</vt:lpstr>
      <vt:lpstr>Magnetostatics</vt:lpstr>
      <vt:lpstr>Magnetostatics</vt:lpstr>
      <vt:lpstr>Magnetostatics</vt:lpstr>
      <vt:lpstr>Magnetostatics</vt:lpstr>
      <vt:lpstr>Maxwell’s Equations -- Dynamics</vt:lpstr>
      <vt:lpstr>Maxwell’s Equations -- Dynamics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272</cp:revision>
  <dcterms:created xsi:type="dcterms:W3CDTF">2008-06-11T02:58:06Z</dcterms:created>
  <dcterms:modified xsi:type="dcterms:W3CDTF">2012-03-15T22:25:59Z</dcterms:modified>
</cp:coreProperties>
</file>